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257A" w:rsidRDefault="009B257A" w:rsidP="00552781"/>
    <w:p w:rsidR="004C51E3" w:rsidRPr="00A67690" w:rsidRDefault="004C51E3" w:rsidP="004C51E3">
      <w:r>
        <w:t>Math 4 Honors</w:t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  <w:t xml:space="preserve"> </w:t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>
        <w:tab/>
      </w:r>
      <w:r>
        <w:tab/>
      </w:r>
      <w:r w:rsidRPr="00A67690">
        <w:t>Name _____________________</w:t>
      </w:r>
      <w:r>
        <w:t>____</w:t>
      </w:r>
      <w:r w:rsidRPr="00A67690">
        <w:t>_</w:t>
      </w:r>
    </w:p>
    <w:p w:rsidR="004C51E3" w:rsidRDefault="008351AE" w:rsidP="004C51E3">
      <w:r>
        <w:t>Lesson 6-</w:t>
      </w:r>
      <w:r w:rsidR="00E20194">
        <w:t>4</w:t>
      </w:r>
      <w:r>
        <w:t xml:space="preserve"> Learning Check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C51E3" w:rsidRPr="00A67690">
        <w:t>Date _________________</w:t>
      </w:r>
      <w:r w:rsidR="004C51E3">
        <w:t>_____</w:t>
      </w:r>
      <w:r w:rsidR="004C51E3" w:rsidRPr="00A67690">
        <w:t>__</w:t>
      </w:r>
    </w:p>
    <w:p w:rsidR="009A0F61" w:rsidRPr="005F696D" w:rsidRDefault="009A0F61" w:rsidP="004C51E3">
      <w:pPr>
        <w:rPr>
          <w:sz w:val="16"/>
          <w:szCs w:val="16"/>
        </w:rPr>
      </w:pPr>
    </w:p>
    <w:p w:rsidR="009A0F61" w:rsidRDefault="009A0F61" w:rsidP="009A0F61">
      <w:r>
        <w:t>In this learning check, you will be assessed on the following concepts:</w:t>
      </w:r>
    </w:p>
    <w:p w:rsidR="00E20194" w:rsidRPr="00241F36" w:rsidRDefault="00E20194" w:rsidP="00E20194">
      <w:pPr>
        <w:pStyle w:val="ListParagraph"/>
        <w:numPr>
          <w:ilvl w:val="0"/>
          <w:numId w:val="6"/>
        </w:numPr>
        <w:rPr>
          <w:i/>
        </w:rPr>
      </w:pPr>
      <w:r>
        <w:rPr>
          <w:i/>
        </w:rPr>
        <w:t>I</w:t>
      </w:r>
      <w:r w:rsidRPr="00241F36">
        <w:rPr>
          <w:i/>
        </w:rPr>
        <w:t xml:space="preserve"> </w:t>
      </w:r>
      <w:r w:rsidR="00D10B0B">
        <w:rPr>
          <w:i/>
        </w:rPr>
        <w:t>can</w:t>
      </w:r>
      <w:r w:rsidRPr="00241F36">
        <w:rPr>
          <w:i/>
        </w:rPr>
        <w:t xml:space="preserve"> find derivatives using the Power Rule</w:t>
      </w:r>
      <w:r>
        <w:rPr>
          <w:i/>
        </w:rPr>
        <w:t>.</w:t>
      </w:r>
    </w:p>
    <w:p w:rsidR="00E20194" w:rsidRDefault="00E20194" w:rsidP="00E20194">
      <w:pPr>
        <w:pStyle w:val="ListParagraph"/>
        <w:numPr>
          <w:ilvl w:val="0"/>
          <w:numId w:val="6"/>
        </w:numPr>
        <w:rPr>
          <w:i/>
        </w:rPr>
      </w:pPr>
      <w:r>
        <w:rPr>
          <w:i/>
        </w:rPr>
        <w:t xml:space="preserve">I </w:t>
      </w:r>
      <w:r w:rsidRPr="00241F36">
        <w:rPr>
          <w:i/>
        </w:rPr>
        <w:t>can use derivatives to find the velocity and acceleration of a moving object and solve problems involving particle motion</w:t>
      </w:r>
      <w:r>
        <w:rPr>
          <w:i/>
        </w:rPr>
        <w:t>.</w:t>
      </w:r>
    </w:p>
    <w:p w:rsidR="00847634" w:rsidRPr="00DB6F15" w:rsidRDefault="00CF29F9" w:rsidP="00847634">
      <w:pPr>
        <w:rPr>
          <w:sz w:val="16"/>
          <w:szCs w:val="16"/>
        </w:rPr>
      </w:pPr>
      <w:r w:rsidRPr="00CF29F9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204.35pt;margin-top:5.5pt;width:30.75pt;height:20.25pt;z-index:-251654144;mso-position-horizontal-relative:text;mso-position-vertical-relative:text">
            <v:imagedata r:id="rId6" o:title=""/>
          </v:shape>
          <o:OLEObject Type="Embed" ProgID="Equation.DSMT4" ShapeID="_x0000_s1029" DrawAspect="Content" ObjectID="_1517143859" r:id="rId7"/>
        </w:pict>
      </w:r>
      <w:r w:rsidRPr="00CF29F9">
        <w:rPr>
          <w:noProof/>
        </w:rPr>
        <w:pict>
          <v:shape id="_x0000_s1028" type="#_x0000_t75" style="position:absolute;margin-left:18pt;margin-top:5.5pt;width:134.25pt;height:20.25pt;z-index:-251656192;mso-position-horizontal-relative:text;mso-position-vertical-relative:text">
            <v:imagedata r:id="rId8" o:title=""/>
          </v:shape>
          <o:OLEObject Type="Embed" ProgID="Equation.DSMT4" ShapeID="_x0000_s1028" DrawAspect="Content" ObjectID="_1517143860" r:id="rId9"/>
        </w:pict>
      </w:r>
    </w:p>
    <w:p w:rsidR="00534D83" w:rsidRDefault="000C1027" w:rsidP="000C1027">
      <w:pPr>
        <w:rPr>
          <w:rStyle w:val="Emphasis"/>
        </w:rPr>
      </w:pPr>
      <w:r w:rsidRPr="000C1027">
        <w:rPr>
          <w:rStyle w:val="Emphasis"/>
          <w:i w:val="0"/>
        </w:rPr>
        <w:t>1.</w:t>
      </w:r>
      <w:r w:rsidRPr="000C1027">
        <w:rPr>
          <w:rStyle w:val="Emphasis"/>
          <w:i w:val="0"/>
        </w:rPr>
        <w:tab/>
      </w:r>
      <w:r w:rsidRPr="000C1027">
        <w:rPr>
          <w:rStyle w:val="Emphasis"/>
        </w:rPr>
        <w:t xml:space="preserve">  </w:t>
      </w:r>
      <w:r w:rsidRPr="000C1027">
        <w:rPr>
          <w:rStyle w:val="Emphasis"/>
          <w:i w:val="0"/>
        </w:rPr>
        <w:tab/>
      </w:r>
      <w:r>
        <w:rPr>
          <w:rStyle w:val="Emphasis"/>
          <w:i w:val="0"/>
        </w:rPr>
        <w:tab/>
      </w:r>
      <w:r>
        <w:rPr>
          <w:rStyle w:val="Emphasis"/>
          <w:i w:val="0"/>
        </w:rPr>
        <w:tab/>
      </w:r>
      <w:r>
        <w:rPr>
          <w:rStyle w:val="Emphasis"/>
          <w:i w:val="0"/>
        </w:rPr>
        <w:tab/>
      </w:r>
      <w:r>
        <w:rPr>
          <w:rStyle w:val="Emphasis"/>
          <w:i w:val="0"/>
        </w:rPr>
        <w:tab/>
      </w:r>
      <w:r>
        <w:rPr>
          <w:rStyle w:val="Emphasis"/>
          <w:i w:val="0"/>
        </w:rPr>
        <w:tab/>
      </w:r>
      <w:r>
        <w:rPr>
          <w:rStyle w:val="Emphasis"/>
          <w:i w:val="0"/>
        </w:rPr>
        <w:tab/>
      </w:r>
      <w:r>
        <w:rPr>
          <w:rStyle w:val="Emphasis"/>
          <w:i w:val="0"/>
        </w:rPr>
        <w:tab/>
      </w:r>
      <w:r w:rsidR="00DD5D4C">
        <w:rPr>
          <w:rStyle w:val="Emphasis"/>
          <w:i w:val="0"/>
        </w:rPr>
        <w:t xml:space="preserve">      </w:t>
      </w:r>
      <w:r w:rsidRPr="000C1027">
        <w:rPr>
          <w:rStyle w:val="Emphasis"/>
          <w:i w:val="0"/>
        </w:rPr>
        <w:t>Find</w:t>
      </w:r>
      <w:r w:rsidR="00DD5D4C">
        <w:rPr>
          <w:rStyle w:val="Emphasis"/>
          <w:i w:val="0"/>
        </w:rPr>
        <w:t xml:space="preserve">            </w:t>
      </w:r>
      <w:r>
        <w:rPr>
          <w:rStyle w:val="Emphasis"/>
          <w:i w:val="0"/>
        </w:rPr>
        <w:t>.</w:t>
      </w:r>
      <w:r w:rsidRPr="000C1027">
        <w:rPr>
          <w:rStyle w:val="Emphasis"/>
        </w:rPr>
        <w:t xml:space="preserve">  </w:t>
      </w:r>
    </w:p>
    <w:p w:rsidR="00534D83" w:rsidRDefault="00534D83" w:rsidP="000C1027">
      <w:pPr>
        <w:rPr>
          <w:rStyle w:val="Emphasis"/>
        </w:rPr>
      </w:pPr>
    </w:p>
    <w:p w:rsidR="00534D83" w:rsidRDefault="00534D83" w:rsidP="000C1027">
      <w:pPr>
        <w:rPr>
          <w:rStyle w:val="Emphasis"/>
        </w:rPr>
      </w:pPr>
    </w:p>
    <w:p w:rsidR="00534D83" w:rsidRPr="004B6EE4" w:rsidRDefault="00534D83" w:rsidP="000C1027">
      <w:pPr>
        <w:rPr>
          <w:rStyle w:val="Emphasis"/>
          <w:i w:val="0"/>
        </w:rPr>
      </w:pPr>
      <w:r>
        <w:rPr>
          <w:rStyle w:val="Emphasis"/>
          <w:i w:val="0"/>
        </w:rPr>
        <w:t>2.</w:t>
      </w:r>
      <w:r>
        <w:rPr>
          <w:rStyle w:val="Emphasis"/>
          <w:i w:val="0"/>
        </w:rPr>
        <w:tab/>
      </w:r>
      <w:r w:rsidR="00322610" w:rsidRPr="007239FF">
        <w:rPr>
          <w:position w:val="-10"/>
        </w:rPr>
        <w:object w:dxaOrig="1100" w:dyaOrig="420">
          <v:shape id="_x0000_i1027" type="#_x0000_t75" style="width:54.75pt;height:21pt" o:ole="">
            <v:imagedata r:id="rId10" o:title=""/>
          </v:shape>
          <o:OLEObject Type="Embed" ProgID="Equation.DSMT4" ShapeID="_x0000_i1027" DrawAspect="Content" ObjectID="_1517143855" r:id="rId11"/>
        </w:object>
      </w:r>
      <w:r w:rsidR="004B6EE4">
        <w:tab/>
      </w:r>
      <w:proofErr w:type="gramStart"/>
      <w:r w:rsidR="004B6EE4">
        <w:t xml:space="preserve">Find </w:t>
      </w:r>
      <w:proofErr w:type="gramEnd"/>
      <w:r w:rsidR="004B6EE4" w:rsidRPr="004B6EE4">
        <w:rPr>
          <w:position w:val="-24"/>
        </w:rPr>
        <w:object w:dxaOrig="340" w:dyaOrig="620">
          <v:shape id="_x0000_i1028" type="#_x0000_t75" style="width:17.25pt;height:30.75pt" o:ole="">
            <v:imagedata r:id="rId12" o:title=""/>
          </v:shape>
          <o:OLEObject Type="Embed" ProgID="Equation.DSMT4" ShapeID="_x0000_i1028" DrawAspect="Content" ObjectID="_1517143856" r:id="rId13"/>
        </w:object>
      </w:r>
      <w:r w:rsidR="004B6EE4">
        <w:t>.</w:t>
      </w:r>
      <w:r w:rsidR="0014656E">
        <w:t xml:space="preserve">  </w:t>
      </w:r>
      <w:r w:rsidR="0014656E" w:rsidRPr="0014656E">
        <w:rPr>
          <w:sz w:val="20"/>
          <w:szCs w:val="20"/>
        </w:rPr>
        <w:t>Write your final answer in radical form.</w:t>
      </w:r>
    </w:p>
    <w:p w:rsidR="00F21759" w:rsidRDefault="00F21759" w:rsidP="00552781">
      <w:pPr>
        <w:rPr>
          <w:noProof/>
        </w:rPr>
      </w:pPr>
    </w:p>
    <w:p w:rsidR="005E5072" w:rsidRPr="000C1027" w:rsidRDefault="005E5072" w:rsidP="00552781">
      <w:pPr>
        <w:rPr>
          <w:noProof/>
        </w:rPr>
      </w:pPr>
    </w:p>
    <w:p w:rsidR="00F21759" w:rsidRPr="0014656E" w:rsidRDefault="004B6EE4" w:rsidP="00552781">
      <w:pPr>
        <w:rPr>
          <w:noProof/>
        </w:rPr>
      </w:pPr>
      <w:r>
        <w:rPr>
          <w:noProof/>
        </w:rPr>
        <w:t>3.</w:t>
      </w:r>
      <w:r>
        <w:rPr>
          <w:noProof/>
        </w:rPr>
        <w:tab/>
      </w:r>
      <w:r w:rsidR="00DD5D4C" w:rsidRPr="007239FF">
        <w:rPr>
          <w:shadow/>
          <w:position w:val="-24"/>
        </w:rPr>
        <w:object w:dxaOrig="3340" w:dyaOrig="620">
          <v:shape id="_x0000_i1029" type="#_x0000_t75" style="width:167.25pt;height:30.75pt" o:ole="" fillcolor="window">
            <v:imagedata r:id="rId14" o:title=""/>
          </v:shape>
          <o:OLEObject Type="Embed" ProgID="Equation.DSMT4" ShapeID="_x0000_i1029" DrawAspect="Content" ObjectID="_1517143857" r:id="rId15"/>
        </w:object>
      </w:r>
      <w:r w:rsidR="0014656E">
        <w:rPr>
          <w:shadow/>
        </w:rPr>
        <w:t xml:space="preserve"> </w:t>
      </w:r>
      <w:r w:rsidR="0014656E" w:rsidRPr="0014656E">
        <w:rPr>
          <w:sz w:val="20"/>
          <w:szCs w:val="20"/>
        </w:rPr>
        <w:t xml:space="preserve">Write your final answer in </w:t>
      </w:r>
      <w:r w:rsidR="0014656E">
        <w:rPr>
          <w:sz w:val="20"/>
          <w:szCs w:val="20"/>
        </w:rPr>
        <w:t>rational</w:t>
      </w:r>
      <w:r w:rsidR="0014656E" w:rsidRPr="0014656E">
        <w:rPr>
          <w:sz w:val="20"/>
          <w:szCs w:val="20"/>
        </w:rPr>
        <w:t xml:space="preserve"> form.</w:t>
      </w:r>
      <w:r w:rsidR="0014656E">
        <w:rPr>
          <w:shadow/>
        </w:rPr>
        <w:t xml:space="preserve"> </w:t>
      </w:r>
      <w:r w:rsidR="0014656E">
        <w:rPr>
          <w:shadow/>
        </w:rPr>
        <w:tab/>
      </w:r>
    </w:p>
    <w:p w:rsidR="00F21759" w:rsidRPr="000C1027" w:rsidRDefault="00F21759" w:rsidP="00552781">
      <w:pPr>
        <w:rPr>
          <w:noProof/>
        </w:rPr>
      </w:pPr>
    </w:p>
    <w:p w:rsidR="00305426" w:rsidRPr="000C1027" w:rsidRDefault="00305426" w:rsidP="00552781">
      <w:pPr>
        <w:rPr>
          <w:noProof/>
        </w:rPr>
      </w:pPr>
    </w:p>
    <w:p w:rsidR="00D960E9" w:rsidRPr="000C1027" w:rsidRDefault="00D960E9" w:rsidP="00552781">
      <w:pPr>
        <w:rPr>
          <w:noProof/>
        </w:rPr>
      </w:pPr>
    </w:p>
    <w:p w:rsidR="00DD5D4C" w:rsidRDefault="00930CA8" w:rsidP="00DD5D4C">
      <w:r>
        <w:rPr>
          <w:noProof/>
        </w:rPr>
        <w:t>4</w:t>
      </w:r>
      <w:r w:rsidR="00847634">
        <w:rPr>
          <w:noProof/>
        </w:rPr>
        <w:t>.</w:t>
      </w:r>
      <w:r w:rsidR="00847634">
        <w:rPr>
          <w:noProof/>
        </w:rPr>
        <w:tab/>
      </w:r>
      <w:r w:rsidR="00DD5D4C">
        <w:t xml:space="preserve">A particle moves on a number line and its position at time </w:t>
      </w:r>
      <w:r w:rsidR="00DD5D4C" w:rsidRPr="00C60C9D">
        <w:rPr>
          <w:i/>
        </w:rPr>
        <w:t>t</w:t>
      </w:r>
      <w:r w:rsidR="00DD5D4C">
        <w:t xml:space="preserve"> is given by:</w:t>
      </w:r>
    </w:p>
    <w:p w:rsidR="00DD5D4C" w:rsidRDefault="00DD5D4C" w:rsidP="00DD5D4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F1F7C">
        <w:rPr>
          <w:position w:val="-14"/>
          <w:highlight w:val="yellow"/>
        </w:rPr>
        <w:object w:dxaOrig="3300" w:dyaOrig="400">
          <v:shape id="_x0000_i1030" type="#_x0000_t75" style="width:165pt;height:20.25pt" o:ole="">
            <v:imagedata r:id="rId16" o:title=""/>
          </v:shape>
          <o:OLEObject Type="Embed" ProgID="Equation.DSMT4" ShapeID="_x0000_i1030" DrawAspect="Content" ObjectID="_1517143858" r:id="rId17"/>
        </w:object>
      </w:r>
    </w:p>
    <w:p w:rsidR="00DD5D4C" w:rsidRDefault="00DD5D4C" w:rsidP="00DD5D4C">
      <w:r>
        <w:tab/>
      </w:r>
      <w:r>
        <w:tab/>
      </w:r>
      <w:r w:rsidRPr="006A75B4">
        <w:rPr>
          <w:b/>
        </w:rPr>
        <w:t>a.</w:t>
      </w:r>
      <w:r>
        <w:tab/>
        <w:t xml:space="preserve">Write an expression for the velocity and the acceleration of the particle at any time </w:t>
      </w:r>
      <w:r w:rsidRPr="005C7E91">
        <w:rPr>
          <w:i/>
        </w:rPr>
        <w:t>t</w:t>
      </w:r>
      <w:r>
        <w:t>.</w:t>
      </w:r>
    </w:p>
    <w:p w:rsidR="00DD5D4C" w:rsidRDefault="00DD5D4C" w:rsidP="00DD5D4C"/>
    <w:p w:rsidR="00DD5D4C" w:rsidRDefault="00DD5D4C" w:rsidP="00DD5D4C"/>
    <w:p w:rsidR="00DD5D4C" w:rsidRDefault="00DD5D4C" w:rsidP="00DD5D4C"/>
    <w:p w:rsidR="00DD5D4C" w:rsidRDefault="00DD5D4C" w:rsidP="00DD5D4C">
      <w:r>
        <w:tab/>
      </w:r>
      <w:r>
        <w:tab/>
      </w:r>
      <w:r w:rsidRPr="006A75B4">
        <w:rPr>
          <w:b/>
        </w:rPr>
        <w:t>b.</w:t>
      </w:r>
      <w:r>
        <w:tab/>
        <w:t>When is the particle at rest?</w:t>
      </w:r>
      <w:r>
        <w:tab/>
      </w:r>
      <w:r>
        <w:tab/>
      </w:r>
      <w:r>
        <w:tab/>
      </w:r>
      <w:r>
        <w:tab/>
      </w:r>
      <w:r>
        <w:tab/>
      </w:r>
    </w:p>
    <w:p w:rsidR="00DD5D4C" w:rsidRDefault="00DD5D4C" w:rsidP="00DD5D4C"/>
    <w:p w:rsidR="00DD5D4C" w:rsidRDefault="00DD5D4C" w:rsidP="00DD5D4C"/>
    <w:p w:rsidR="00322610" w:rsidRDefault="00322610" w:rsidP="00DD5D4C"/>
    <w:p w:rsidR="00DD5D4C" w:rsidRDefault="00DD5D4C" w:rsidP="00DD5D4C"/>
    <w:p w:rsidR="00DD5D4C" w:rsidRDefault="00DD5D4C" w:rsidP="00DD5D4C">
      <w:r>
        <w:tab/>
      </w:r>
      <w:r>
        <w:tab/>
      </w:r>
      <w:r w:rsidRPr="006A75B4">
        <w:rPr>
          <w:b/>
        </w:rPr>
        <w:t>c.</w:t>
      </w:r>
      <w:r w:rsidRPr="006A75B4">
        <w:rPr>
          <w:b/>
        </w:rPr>
        <w:tab/>
      </w:r>
      <w:r>
        <w:t>When is the particle moving to the right?</w:t>
      </w:r>
      <w:r w:rsidR="00AD2EDE">
        <w:t xml:space="preserve">  (</w:t>
      </w:r>
      <w:r w:rsidR="00AD2EDE" w:rsidRPr="0053271E">
        <w:rPr>
          <w:i/>
        </w:rPr>
        <w:t>NLA</w:t>
      </w:r>
      <w:r w:rsidR="00AD2EDE">
        <w:t>)</w:t>
      </w:r>
    </w:p>
    <w:p w:rsidR="00DD5D4C" w:rsidRDefault="00DD5D4C" w:rsidP="00DD5D4C"/>
    <w:p w:rsidR="00DD5D4C" w:rsidRDefault="00DD5D4C" w:rsidP="00DD5D4C"/>
    <w:p w:rsidR="00DD5D4C" w:rsidRDefault="00DD5D4C" w:rsidP="00DD5D4C"/>
    <w:p w:rsidR="00DD5D4C" w:rsidRDefault="00DD5D4C" w:rsidP="00DD5D4C"/>
    <w:p w:rsidR="00DD5D4C" w:rsidRDefault="00DD5D4C" w:rsidP="00DD5D4C"/>
    <w:p w:rsidR="00DD5D4C" w:rsidRDefault="00DD5D4C" w:rsidP="00DD5D4C"/>
    <w:p w:rsidR="00DD5D4C" w:rsidRDefault="00DD5D4C" w:rsidP="00DD5D4C">
      <w:r>
        <w:tab/>
      </w:r>
      <w:r>
        <w:tab/>
      </w:r>
      <w:r w:rsidRPr="006A75B4">
        <w:rPr>
          <w:b/>
        </w:rPr>
        <w:t>d.</w:t>
      </w:r>
      <w:r>
        <w:tab/>
        <w:t>When is the acceleration positive?</w:t>
      </w:r>
    </w:p>
    <w:p w:rsidR="00DD5D4C" w:rsidRDefault="00DD5D4C" w:rsidP="00DD5D4C"/>
    <w:p w:rsidR="00DD5D4C" w:rsidRDefault="00DD5D4C" w:rsidP="00DD5D4C"/>
    <w:p w:rsidR="00DD5D4C" w:rsidRDefault="00DD5D4C" w:rsidP="00DD5D4C"/>
    <w:p w:rsidR="00DD5D4C" w:rsidRDefault="00DD5D4C" w:rsidP="00DD5D4C"/>
    <w:p w:rsidR="00DD5D4C" w:rsidRDefault="00DD5D4C" w:rsidP="00DD5D4C">
      <w:r>
        <w:tab/>
      </w:r>
      <w:r>
        <w:tab/>
      </w:r>
      <w:r w:rsidRPr="006A75B4">
        <w:rPr>
          <w:b/>
        </w:rPr>
        <w:t>e.</w:t>
      </w:r>
      <w:r>
        <w:tab/>
        <w:t xml:space="preserve">What is the total distance traveled by the particle from </w:t>
      </w:r>
      <w:r w:rsidRPr="005C7E91">
        <w:rPr>
          <w:i/>
        </w:rPr>
        <w:t>t</w:t>
      </w:r>
      <w:r>
        <w:t xml:space="preserve"> = 0 to </w:t>
      </w:r>
      <w:r w:rsidRPr="005C7E91">
        <w:rPr>
          <w:i/>
        </w:rPr>
        <w:t>t</w:t>
      </w:r>
      <w:r>
        <w:t xml:space="preserve"> = 5?</w:t>
      </w:r>
    </w:p>
    <w:p w:rsidR="004C51E3" w:rsidRDefault="004C51E3" w:rsidP="00DD5D4C"/>
    <w:p w:rsidR="009269FE" w:rsidRDefault="009269FE" w:rsidP="00DD5D4C"/>
    <w:p w:rsidR="009269FE" w:rsidRDefault="009269FE" w:rsidP="00DD5D4C"/>
    <w:p w:rsidR="009269FE" w:rsidRDefault="009269FE" w:rsidP="00DD5D4C"/>
    <w:p w:rsidR="009269FE" w:rsidRDefault="009269FE" w:rsidP="00DD5D4C"/>
    <w:p w:rsidR="009269FE" w:rsidRDefault="009269FE" w:rsidP="00DD5D4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sectPr w:rsidR="009269FE" w:rsidSect="00A67690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A1134D"/>
    <w:multiLevelType w:val="hybridMultilevel"/>
    <w:tmpl w:val="4D623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2F668D"/>
    <w:multiLevelType w:val="hybridMultilevel"/>
    <w:tmpl w:val="0462A112"/>
    <w:lvl w:ilvl="0" w:tplc="8B1E6B84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7041AA"/>
    <w:multiLevelType w:val="hybridMultilevel"/>
    <w:tmpl w:val="8CBCB072"/>
    <w:lvl w:ilvl="0" w:tplc="95429E1E">
      <w:start w:val="1"/>
      <w:numFmt w:val="lowerLetter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46D2EF1"/>
    <w:multiLevelType w:val="hybridMultilevel"/>
    <w:tmpl w:val="44F245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97A0670"/>
    <w:multiLevelType w:val="hybridMultilevel"/>
    <w:tmpl w:val="6EC892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0580496"/>
    <w:multiLevelType w:val="hybridMultilevel"/>
    <w:tmpl w:val="D110E3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354089"/>
    <w:multiLevelType w:val="hybridMultilevel"/>
    <w:tmpl w:val="982C4AE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0"/>
  </w:num>
  <w:num w:numId="5">
    <w:abstractNumId w:val="5"/>
  </w:num>
  <w:num w:numId="6">
    <w:abstractNumId w:val="3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AE26AA"/>
    <w:rsid w:val="000A394E"/>
    <w:rsid w:val="000C1027"/>
    <w:rsid w:val="001253BB"/>
    <w:rsid w:val="00125403"/>
    <w:rsid w:val="0012776F"/>
    <w:rsid w:val="00141F1E"/>
    <w:rsid w:val="0014656E"/>
    <w:rsid w:val="00177E1D"/>
    <w:rsid w:val="001969A9"/>
    <w:rsid w:val="001A191D"/>
    <w:rsid w:val="001A669D"/>
    <w:rsid w:val="001C58EB"/>
    <w:rsid w:val="001F1F7C"/>
    <w:rsid w:val="00224D6F"/>
    <w:rsid w:val="002349CF"/>
    <w:rsid w:val="002B31AF"/>
    <w:rsid w:val="00303C09"/>
    <w:rsid w:val="00305426"/>
    <w:rsid w:val="00322610"/>
    <w:rsid w:val="003754C6"/>
    <w:rsid w:val="0037745C"/>
    <w:rsid w:val="003856E3"/>
    <w:rsid w:val="003A34EC"/>
    <w:rsid w:val="004106C6"/>
    <w:rsid w:val="0043123D"/>
    <w:rsid w:val="00443BC0"/>
    <w:rsid w:val="004524DF"/>
    <w:rsid w:val="00457960"/>
    <w:rsid w:val="004B6EE4"/>
    <w:rsid w:val="004C05A2"/>
    <w:rsid w:val="004C51E3"/>
    <w:rsid w:val="004D2129"/>
    <w:rsid w:val="0053271E"/>
    <w:rsid w:val="00534D83"/>
    <w:rsid w:val="00552781"/>
    <w:rsid w:val="00557125"/>
    <w:rsid w:val="00572CA8"/>
    <w:rsid w:val="005C7E91"/>
    <w:rsid w:val="005E44FD"/>
    <w:rsid w:val="005E5072"/>
    <w:rsid w:val="005F52E4"/>
    <w:rsid w:val="005F696D"/>
    <w:rsid w:val="00625B4D"/>
    <w:rsid w:val="006572BA"/>
    <w:rsid w:val="00700E04"/>
    <w:rsid w:val="00716103"/>
    <w:rsid w:val="00722131"/>
    <w:rsid w:val="00747BAC"/>
    <w:rsid w:val="007700C4"/>
    <w:rsid w:val="00774CD1"/>
    <w:rsid w:val="007B4923"/>
    <w:rsid w:val="007C3819"/>
    <w:rsid w:val="007C7F72"/>
    <w:rsid w:val="00801B7A"/>
    <w:rsid w:val="00816F31"/>
    <w:rsid w:val="008351AE"/>
    <w:rsid w:val="00842B8C"/>
    <w:rsid w:val="00847634"/>
    <w:rsid w:val="00857F76"/>
    <w:rsid w:val="008B3B8D"/>
    <w:rsid w:val="008F028C"/>
    <w:rsid w:val="0090510E"/>
    <w:rsid w:val="009269FE"/>
    <w:rsid w:val="00930CA8"/>
    <w:rsid w:val="00942DF2"/>
    <w:rsid w:val="009A0F61"/>
    <w:rsid w:val="009B257A"/>
    <w:rsid w:val="009E1562"/>
    <w:rsid w:val="009F288E"/>
    <w:rsid w:val="00A130EF"/>
    <w:rsid w:val="00A5695E"/>
    <w:rsid w:val="00A67690"/>
    <w:rsid w:val="00AD2EDE"/>
    <w:rsid w:val="00AE26AA"/>
    <w:rsid w:val="00B145D0"/>
    <w:rsid w:val="00B22B83"/>
    <w:rsid w:val="00B268BA"/>
    <w:rsid w:val="00BD0259"/>
    <w:rsid w:val="00BF24B6"/>
    <w:rsid w:val="00C13EBE"/>
    <w:rsid w:val="00C20E21"/>
    <w:rsid w:val="00C448CF"/>
    <w:rsid w:val="00C62020"/>
    <w:rsid w:val="00C85162"/>
    <w:rsid w:val="00C936EC"/>
    <w:rsid w:val="00CB0678"/>
    <w:rsid w:val="00CF29F9"/>
    <w:rsid w:val="00D10B0B"/>
    <w:rsid w:val="00D11392"/>
    <w:rsid w:val="00D12074"/>
    <w:rsid w:val="00D12E45"/>
    <w:rsid w:val="00D72D92"/>
    <w:rsid w:val="00D747F0"/>
    <w:rsid w:val="00D7702A"/>
    <w:rsid w:val="00D960E9"/>
    <w:rsid w:val="00DA4876"/>
    <w:rsid w:val="00DB6F15"/>
    <w:rsid w:val="00DD3AEA"/>
    <w:rsid w:val="00DD5D4C"/>
    <w:rsid w:val="00DE0218"/>
    <w:rsid w:val="00DE2CBB"/>
    <w:rsid w:val="00E17DF1"/>
    <w:rsid w:val="00E20194"/>
    <w:rsid w:val="00E30D08"/>
    <w:rsid w:val="00E63DF9"/>
    <w:rsid w:val="00EC625B"/>
    <w:rsid w:val="00F21759"/>
    <w:rsid w:val="00F97D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30D0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448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448C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B31AF"/>
    <w:pPr>
      <w:ind w:left="720"/>
      <w:contextualSpacing/>
    </w:pPr>
  </w:style>
  <w:style w:type="character" w:styleId="Emphasis">
    <w:name w:val="Emphasis"/>
    <w:basedOn w:val="DefaultParagraphFont"/>
    <w:qFormat/>
    <w:rsid w:val="000C1027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28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33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235408-FB73-4D11-969C-2818B89FF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149</Words>
  <Characters>91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sysop</cp:lastModifiedBy>
  <cp:revision>18</cp:revision>
  <cp:lastPrinted>2013-03-21T18:57:00Z</cp:lastPrinted>
  <dcterms:created xsi:type="dcterms:W3CDTF">2013-03-21T15:06:00Z</dcterms:created>
  <dcterms:modified xsi:type="dcterms:W3CDTF">2016-02-16T2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